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3392" w:type="dxa"/>
        <w:tblInd w:w="-5" w:type="dxa"/>
        <w:tblLayout w:type="fixed"/>
        <w:tblCellMar>
          <w:left w:w="115" w:type="dxa"/>
          <w:right w:w="72" w:type="dxa"/>
        </w:tblCellMar>
        <w:tblLook w:val="04A0" w:firstRow="1" w:lastRow="0" w:firstColumn="1" w:lastColumn="0" w:noHBand="0" w:noVBand="1"/>
        <w:tblDescription w:val="Table of Praxis® Elementary Education: Content Knowledge (5018)Curriculum Crosswalk. Required Course Numbers are column headers and Test Content Categories are row headers."/>
      </w:tblPr>
      <w:tblGrid>
        <w:gridCol w:w="4752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067D25" w:rsidTr="00067D25">
        <w:trPr>
          <w:trHeight w:val="755"/>
          <w:tblHeader/>
        </w:trPr>
        <w:tc>
          <w:tcPr>
            <w:tcW w:w="13392" w:type="dxa"/>
            <w:gridSpan w:val="16"/>
            <w:shd w:val="clear" w:color="auto" w:fill="D9D9D9"/>
          </w:tcPr>
          <w:p w:rsidR="00067D25" w:rsidRPr="00E67118" w:rsidRDefault="00067D25" w:rsidP="00067D25">
            <w:pPr>
              <w:spacing w:after="0"/>
              <w:jc w:val="center"/>
              <w:rPr>
                <w:b/>
              </w:rPr>
            </w:pPr>
            <w:r w:rsidRPr="002913D5">
              <w:rPr>
                <w:b/>
                <w:sz w:val="28"/>
              </w:rPr>
              <w:t>Required Course Numbers</w:t>
            </w:r>
          </w:p>
        </w:tc>
      </w:tr>
      <w:tr w:rsidR="00067D25" w:rsidTr="00067D25">
        <w:trPr>
          <w:trHeight w:val="656"/>
          <w:tblHeader/>
        </w:trPr>
        <w:tc>
          <w:tcPr>
            <w:tcW w:w="4752" w:type="dxa"/>
            <w:shd w:val="clear" w:color="auto" w:fill="D9D9D9"/>
          </w:tcPr>
          <w:p w:rsidR="00067D25" w:rsidRDefault="00067D25" w:rsidP="0083433D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sz w:val="28"/>
              </w:rPr>
            </w:pPr>
            <w:r>
              <w:rPr>
                <w:b/>
                <w:sz w:val="28"/>
              </w:rPr>
              <w:t>Test Content Categories</w:t>
            </w:r>
          </w:p>
          <w:p w:rsidR="00067D25" w:rsidRPr="008D258F" w:rsidRDefault="00067D25" w:rsidP="0083433D">
            <w:pPr>
              <w:autoSpaceDE w:val="0"/>
              <w:autoSpaceDN w:val="0"/>
              <w:adjustRightInd w:val="0"/>
              <w:spacing w:after="0" w:line="240" w:lineRule="auto"/>
              <w:rPr>
                <w:rFonts w:ascii="Myriad Pro Light" w:eastAsia="Times New Roman" w:hAnsi="Myriad Pro Light" w:cs="Myriad Pro Light"/>
                <w:b/>
                <w:bCs/>
                <w:color w:val="00498D"/>
                <w:sz w:val="24"/>
                <w:szCs w:val="24"/>
              </w:rPr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  <w:vAlign w:val="center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</w:tcPr>
          <w:p w:rsidR="00067D25" w:rsidRDefault="00067D25" w:rsidP="0083433D">
            <w:pPr>
              <w:spacing w:after="0"/>
            </w:pPr>
          </w:p>
        </w:tc>
        <w:tc>
          <w:tcPr>
            <w:tcW w:w="576" w:type="dxa"/>
            <w:shd w:val="clear" w:color="auto" w:fill="D9D9D9"/>
          </w:tcPr>
          <w:p w:rsidR="00067D25" w:rsidRDefault="00067D25" w:rsidP="0083433D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pStyle w:val="ListParagraph"/>
              <w:numPr>
                <w:ilvl w:val="0"/>
                <w:numId w:val="7"/>
              </w:numPr>
              <w:spacing w:line="256" w:lineRule="auto"/>
              <w:ind w:left="340" w:hanging="360"/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</w:pPr>
            <w:r>
              <w:rPr>
                <w:rFonts w:asciiTheme="minorHAnsi" w:eastAsia="Times New Roman" w:hAnsiTheme="minorHAnsi" w:cs="Arial"/>
                <w:color w:val="1F4E79" w:themeColor="accent1" w:themeShade="80"/>
                <w:sz w:val="24"/>
              </w:rPr>
              <w:t>Nature and Impact of Science and Engineering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pStyle w:val="ACTheading1"/>
              <w:numPr>
                <w:ilvl w:val="0"/>
                <w:numId w:val="8"/>
              </w:numPr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>Nature of Scienc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pStyle w:val="ACTHeader2"/>
              <w:numPr>
                <w:ilvl w:val="0"/>
                <w:numId w:val="0"/>
              </w:numPr>
              <w:tabs>
                <w:tab w:val="left" w:pos="340"/>
              </w:tabs>
              <w:spacing w:after="120"/>
              <w:rPr>
                <w:rFonts w:asciiTheme="minorHAnsi" w:hAnsiTheme="minorHAnsi"/>
                <w:b w:val="0"/>
                <w:sz w:val="22"/>
                <w:szCs w:val="22"/>
              </w:rPr>
            </w:pPr>
            <w:r>
              <w:rPr>
                <w:rFonts w:asciiTheme="minorHAnsi" w:hAnsiTheme="minorHAnsi"/>
                <w:b w:val="0"/>
                <w:sz w:val="22"/>
                <w:szCs w:val="22"/>
              </w:rPr>
              <w:t>1.</w:t>
            </w:r>
            <w:r>
              <w:rPr>
                <w:rFonts w:asciiTheme="minorHAnsi" w:hAnsiTheme="minorHAnsi"/>
                <w:b w:val="0"/>
                <w:sz w:val="22"/>
                <w:szCs w:val="22"/>
              </w:rPr>
              <w:tab/>
              <w:t>Nature of scientific knowledg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Involves a variety of investigation method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Based on experimental evidence that is reproducibl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How major concepts develop and change over time in light of new evidenc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Constructing and testing hypothes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Use of particulate representations, models, laws, and theories to explain natural phenomena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.</w:t>
            </w:r>
            <w:r>
              <w:rPr>
                <w:rFonts w:asciiTheme="minorHAnsi" w:hAnsiTheme="minorHAnsi"/>
              </w:rPr>
              <w:tab/>
              <w:t>Development and application of models to explain natural phenomena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g.</w:t>
            </w:r>
            <w:r>
              <w:rPr>
                <w:rFonts w:asciiTheme="minorHAnsi" w:hAnsiTheme="minorHAnsi"/>
              </w:rPr>
              <w:tab/>
              <w:t>Involves process skills, including observing, categorizing, comparing, generalizing, inferring, concluding, and communicating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.</w:t>
            </w:r>
            <w:r>
              <w:rPr>
                <w:rFonts w:asciiTheme="minorHAnsi" w:hAnsiTheme="minorHAnsi"/>
              </w:rPr>
              <w:tab/>
              <w:t>Experimental design, data collection, and analysi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Standard units of measurement, dimensional analysis, and unit convers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Scientific notation and use of significant figures</w:t>
            </w:r>
            <w:bookmarkStart w:id="0" w:name="_GoBack"/>
            <w:bookmarkEnd w:id="0"/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c.</w:t>
            </w:r>
            <w:r>
              <w:rPr>
                <w:rFonts w:asciiTheme="minorHAnsi" w:hAnsiTheme="minorHAnsi"/>
              </w:rPr>
              <w:tab/>
              <w:t>Experimental design, including identifying variables, planning data collection, and how it supports testing of the hypothesi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Processing, organizing, graphing, and reporting of data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Error analysis, including accuracy and precision, mean, and percent error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.</w:t>
            </w:r>
            <w:r>
              <w:rPr>
                <w:rFonts w:asciiTheme="minorHAnsi" w:hAnsiTheme="minorHAnsi"/>
              </w:rPr>
              <w:tab/>
              <w:t>Identifying the sources and effects of error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g.</w:t>
            </w:r>
            <w:r>
              <w:rPr>
                <w:rFonts w:asciiTheme="minorHAnsi" w:hAnsiTheme="minorHAnsi"/>
              </w:rPr>
              <w:tab/>
              <w:t>Interpreting and drawing conclusions from data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.</w:t>
            </w:r>
            <w:r>
              <w:rPr>
                <w:rFonts w:asciiTheme="minorHAnsi" w:hAnsiTheme="minorHAnsi"/>
              </w:rPr>
              <w:tab/>
              <w:t>Laboratory procedur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067D25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Appropriate preparation, use, storage, and disposal of material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Preparing solutions of varying concentra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Appropriate use of laboratory equipment (including selection, calibration, and maintenance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Safety procedures and precautions for the laborator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B.</w:t>
            </w:r>
            <w:r>
              <w:rPr>
                <w:rFonts w:asciiTheme="minorHAnsi" w:hAnsiTheme="minorHAnsi"/>
                <w:b/>
              </w:rPr>
              <w:tab/>
              <w:t>Science, Engineering, Technology, Society, and the Environment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.</w:t>
            </w:r>
            <w:r>
              <w:rPr>
                <w:rFonts w:asciiTheme="minorHAnsi" w:hAnsiTheme="minorHAnsi"/>
              </w:rPr>
              <w:tab/>
              <w:t>Interdependence of science, engineering, and technolog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 xml:space="preserve">How engineering advances lead to important </w:t>
            </w:r>
            <w:r>
              <w:rPr>
                <w:rFonts w:asciiTheme="minorHAnsi" w:hAnsiTheme="minorHAnsi"/>
              </w:rPr>
              <w:lastRenderedPageBreak/>
              <w:t>discoveries in scienc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Science and technology that drive each other forward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.</w:t>
            </w:r>
            <w:r>
              <w:rPr>
                <w:rFonts w:asciiTheme="minorHAnsi" w:hAnsiTheme="minorHAnsi"/>
              </w:rPr>
              <w:tab/>
              <w:t>Engineering Desig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Defining problems in terms of criteria for success and constraints or limit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Designing solutions, including proposing and evaluating in terms of criteria, constraints, and limita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Optimizing the design, including systematic modification and refinement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.</w:t>
            </w:r>
            <w:r>
              <w:rPr>
                <w:rFonts w:asciiTheme="minorHAnsi" w:hAnsiTheme="minorHAnsi"/>
              </w:rPr>
              <w:tab/>
              <w:t>Using science and engineering to identify and address negative impacts on the environment and societ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Acid rai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Pollu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Greenhouse gas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Ozone layer deple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Plastic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.</w:t>
            </w:r>
            <w:r>
              <w:rPr>
                <w:rFonts w:asciiTheme="minorHAnsi" w:hAnsiTheme="minorHAnsi"/>
              </w:rPr>
              <w:tab/>
              <w:t>Waste disposal and recycling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.</w:t>
            </w:r>
            <w:r>
              <w:rPr>
                <w:rFonts w:asciiTheme="minorHAnsi" w:hAnsiTheme="minorHAnsi"/>
              </w:rPr>
              <w:tab/>
              <w:t>Advantages and disadvantages associated with various types of energy produc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a.</w:t>
            </w:r>
            <w:r>
              <w:rPr>
                <w:rFonts w:asciiTheme="minorHAnsi" w:hAnsiTheme="minorHAnsi"/>
              </w:rPr>
              <w:tab/>
              <w:t>Energy conserva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Recycling of material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Renewable and nonrenewable energy sourc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Pros and cons of power generation based on various sources (e.g., fossil, nuclear, hydro, wind, solar, and geothermal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5.</w:t>
            </w:r>
            <w:r>
              <w:rPr>
                <w:rFonts w:asciiTheme="minorHAnsi" w:hAnsiTheme="minorHAnsi"/>
              </w:rPr>
              <w:tab/>
              <w:t>Applications of chemistry and physics and technology in daily lif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Water purifica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Plastics, soap, batteries, and other commercial product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Mining and industrial process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Communications, telescopes, and medical imaging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Biological applica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1F4E79" w:themeColor="accent1" w:themeShade="80"/>
                <w:sz w:val="24"/>
              </w:rPr>
              <w:t>II.</w:t>
            </w:r>
            <w:r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Principles and Models of Matter and Energ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A.</w:t>
            </w:r>
            <w:r>
              <w:rPr>
                <w:rFonts w:asciiTheme="minorHAnsi" w:hAnsiTheme="minorHAnsi"/>
                <w:b/>
              </w:rPr>
              <w:tab/>
              <w:t>Atomic and Nuclear Structure and Process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.</w:t>
            </w:r>
            <w:r>
              <w:rPr>
                <w:rFonts w:asciiTheme="minorHAnsi" w:hAnsiTheme="minorHAnsi"/>
              </w:rPr>
              <w:tab/>
              <w:t>Current model of atomic structur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Description of basic model, including number and location of protons, neutrons, and electr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Atomic number, atomic mass, and isotop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c.</w:t>
            </w:r>
            <w:r>
              <w:rPr>
                <w:rFonts w:asciiTheme="minorHAnsi" w:hAnsiTheme="minorHAnsi"/>
              </w:rPr>
              <w:tab/>
              <w:t>Correlation between the electron configuration of elements and their position on the periodic tabl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Development and experimental basis of current model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.</w:t>
            </w:r>
            <w:r>
              <w:rPr>
                <w:rFonts w:asciiTheme="minorHAnsi" w:hAnsiTheme="minorHAnsi"/>
              </w:rPr>
              <w:tab/>
              <w:t>Radioactivit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Basic characteristics of alpha particles, beta particles, and gamma radia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Radioactive decay (e.g., half-life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Identifying fission and fusion reac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Identifying products of nuclear reac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B.</w:t>
            </w:r>
            <w:r>
              <w:rPr>
                <w:rFonts w:asciiTheme="minorHAnsi" w:hAnsiTheme="minorHAnsi"/>
                <w:b/>
              </w:rPr>
              <w:tab/>
              <w:t>Relationships Between Energy and Matter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.</w:t>
            </w:r>
            <w:r>
              <w:rPr>
                <w:rFonts w:asciiTheme="minorHAnsi" w:hAnsiTheme="minorHAnsi"/>
              </w:rPr>
              <w:tab/>
              <w:t>Organization of matter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Pure substances (elements and compound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Mixtures (homogeneous, heterogeneous, solutions, suspension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States of matter (solid, liquid, gas, and plasma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Atoms, ions, and molecul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.</w:t>
            </w:r>
            <w:r>
              <w:rPr>
                <w:rFonts w:asciiTheme="minorHAnsi" w:hAnsiTheme="minorHAnsi"/>
              </w:rPr>
              <w:tab/>
              <w:t>Difference between chemical and physical properties and chang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 xml:space="preserve">Chemical versus physical properties or </w:t>
            </w:r>
            <w:r>
              <w:rPr>
                <w:rFonts w:asciiTheme="minorHAnsi" w:hAnsiTheme="minorHAnsi"/>
              </w:rPr>
              <w:lastRenderedPageBreak/>
              <w:t>chang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Conservation of matter in chemical and physical process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.</w:t>
            </w:r>
            <w:r>
              <w:rPr>
                <w:rFonts w:asciiTheme="minorHAnsi" w:hAnsiTheme="minorHAnsi"/>
              </w:rPr>
              <w:tab/>
              <w:t>Conservation of energy in chemical and physical process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Kinetic and potential energy concepts and particulate model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Forms of energy, including chemical, electrical, thermal, electromagnetic, and nuclear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Conversion between different forms of energ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Energy required to break bonds and energy released when bonds form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Exothermic and endothermic process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.</w:t>
            </w:r>
            <w:r>
              <w:rPr>
                <w:rFonts w:asciiTheme="minorHAnsi" w:hAnsiTheme="minorHAnsi"/>
              </w:rPr>
              <w:tab/>
              <w:t>Temperature, thermal energy, and specific heat capacity, including computational thinking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Temperature scales (Kelvin, Celsius, and Fahrenheit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Heat transfer (conduction, convection, and radiation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Specific heat capacit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5.</w:t>
            </w:r>
            <w:r>
              <w:rPr>
                <w:rFonts w:asciiTheme="minorHAnsi" w:hAnsiTheme="minorHAnsi"/>
              </w:rPr>
              <w:tab/>
              <w:t>Energy concepts involving phase transitions, including particulate model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Phase diagram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b.</w:t>
            </w:r>
            <w:r>
              <w:rPr>
                <w:rFonts w:asciiTheme="minorHAnsi" w:hAnsiTheme="minorHAnsi"/>
              </w:rPr>
              <w:tab/>
              <w:t>Heats of vaporization, fusion, and sublima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Heating curv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6.</w:t>
            </w:r>
            <w:r>
              <w:rPr>
                <w:rFonts w:asciiTheme="minorHAnsi" w:hAnsiTheme="minorHAnsi"/>
              </w:rPr>
              <w:tab/>
              <w:t>Kinetic molecular theory, including particulate and mathematical model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Assumptions and applications of the kinetic molecular theor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Ideal gas behavior (e.g., relationships between temperature, pressure, and volume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1F4E79" w:themeColor="accent1" w:themeShade="80"/>
                <w:sz w:val="24"/>
              </w:rPr>
              <w:t>III.</w:t>
            </w:r>
            <w:r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Chemistr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A.</w:t>
            </w:r>
            <w:r>
              <w:rPr>
                <w:rFonts w:asciiTheme="minorHAnsi" w:hAnsiTheme="minorHAnsi"/>
                <w:b/>
              </w:rPr>
              <w:tab/>
              <w:t>Chemical Composition, Bonding, and Structur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.</w:t>
            </w:r>
            <w:r>
              <w:rPr>
                <w:rFonts w:asciiTheme="minorHAnsi" w:hAnsiTheme="minorHAnsi"/>
              </w:rPr>
              <w:tab/>
              <w:t>Mole concept and application to chemical system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Avogadro’s number, molar mass, and mole convers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Percent composi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.</w:t>
            </w:r>
            <w:r>
              <w:rPr>
                <w:rFonts w:asciiTheme="minorHAnsi" w:hAnsiTheme="minorHAnsi"/>
              </w:rPr>
              <w:tab/>
              <w:t>Names and chemical formulas for simple inorganic compound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Interpreting chemical formula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Naming compounds based on formula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Writing formulas based on name of compound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.</w:t>
            </w:r>
            <w:r>
              <w:rPr>
                <w:rFonts w:asciiTheme="minorHAnsi" w:hAnsiTheme="minorHAnsi"/>
              </w:rPr>
              <w:tab/>
              <w:t>Properties and models of bonding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a.</w:t>
            </w:r>
            <w:r>
              <w:rPr>
                <w:rFonts w:asciiTheme="minorHAnsi" w:hAnsiTheme="minorHAnsi"/>
              </w:rPr>
              <w:tab/>
              <w:t>Ionic bonding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Covalent bonding (polar and nonpolar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Metallic bonding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Relative bond strengths and bond lengths of single, double, and triple bond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Electron dot and Lewis structur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.</w:t>
            </w:r>
            <w:r>
              <w:rPr>
                <w:rFonts w:asciiTheme="minorHAnsi" w:hAnsiTheme="minorHAnsi"/>
              </w:rPr>
              <w:tab/>
              <w:t>Molecular structure models (shape, bond angles, and polarity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g.</w:t>
            </w:r>
            <w:r>
              <w:rPr>
                <w:rFonts w:asciiTheme="minorHAnsi" w:hAnsiTheme="minorHAnsi"/>
              </w:rPr>
              <w:tab/>
              <w:t>Intermolecular forces (e.g., hydrogen bonding, dipole- dipole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.</w:t>
            </w:r>
            <w:r>
              <w:rPr>
                <w:rFonts w:asciiTheme="minorHAnsi" w:hAnsiTheme="minorHAnsi"/>
              </w:rPr>
              <w:tab/>
              <w:t>How bonding, structure, and intermolecular interactions are related to physical properties of pure substanc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Boiling points and melting point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Solubilit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B.</w:t>
            </w:r>
            <w:r>
              <w:rPr>
                <w:rFonts w:asciiTheme="minorHAnsi" w:hAnsiTheme="minorHAnsi"/>
                <w:b/>
              </w:rPr>
              <w:tab/>
              <w:t>Chemical Reactions and Periodicit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.</w:t>
            </w:r>
            <w:r>
              <w:rPr>
                <w:rFonts w:asciiTheme="minorHAnsi" w:hAnsiTheme="minorHAnsi"/>
              </w:rPr>
              <w:tab/>
              <w:t>The periodic table as a model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Arranged in groups and period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Symbols of the element, atomic number, and atomic mas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Location of metals, nonmetals, metalloids, and transition element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2.</w:t>
            </w:r>
            <w:r>
              <w:rPr>
                <w:rFonts w:asciiTheme="minorHAnsi" w:hAnsiTheme="minorHAnsi"/>
              </w:rPr>
              <w:tab/>
              <w:t>Trends in physical and chemical properties of the elements based on their position on the periodic tabl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Atomic and ionic radiu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Ionization energ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Electronegativit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Physical properti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Chemical properties and reactivit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.</w:t>
            </w:r>
            <w:r>
              <w:rPr>
                <w:rFonts w:asciiTheme="minorHAnsi" w:hAnsiTheme="minorHAnsi"/>
              </w:rPr>
              <w:tab/>
              <w:t>Chemical reaction equa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Identifying single-replacement, double-replacement, neutralization, precipitation, combustion, synthesis, decomposition, and oxidation-reduction reac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Predicting products of simple reaction typ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Balancing equa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Stoichiometric relationships based on balanced equa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.</w:t>
            </w:r>
            <w:r>
              <w:rPr>
                <w:rFonts w:asciiTheme="minorHAnsi" w:hAnsiTheme="minorHAnsi"/>
              </w:rPr>
              <w:tab/>
              <w:t>Chemical reaction kinetic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Catalyst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Factors affecting reaction rate, including concentration, surface area, temperature, and pressur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lastRenderedPageBreak/>
              <w:t>C.</w:t>
            </w:r>
            <w:r>
              <w:rPr>
                <w:rFonts w:asciiTheme="minorHAnsi" w:hAnsiTheme="minorHAnsi"/>
                <w:b/>
              </w:rPr>
              <w:tab/>
              <w:t>Solutions and Acid-Base Chemistr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.</w:t>
            </w:r>
            <w:r>
              <w:rPr>
                <w:rFonts w:asciiTheme="minorHAnsi" w:hAnsiTheme="minorHAnsi"/>
              </w:rPr>
              <w:tab/>
              <w:t>Analysis of types of solu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Dilute, concentrated, unsaturated, saturated, and supersaturated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Concentration terms (molarity and percent by mass or volume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.</w:t>
            </w:r>
            <w:r>
              <w:rPr>
                <w:rFonts w:asciiTheme="minorHAnsi" w:hAnsiTheme="minorHAnsi"/>
              </w:rPr>
              <w:tab/>
              <w:t>Solutions and solubilit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Factors affecting rate of dissolving (temperature, pressure, surface area, and stirring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Interpreting solubility curves (temperature dependence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Electrolytes, nonelectrolytes, and electrical conductivity of solu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.</w:t>
            </w:r>
            <w:r>
              <w:rPr>
                <w:rFonts w:asciiTheme="minorHAnsi" w:hAnsiTheme="minorHAnsi"/>
              </w:rPr>
              <w:tab/>
              <w:t>Models of acids and bases and their properti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Identifying common acids and bas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Strong and weak acids and bases (degree of dissociation in aqueous solution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 xml:space="preserve">Relationship between acidity and pH or  </w:t>
            </w:r>
            <w:r>
              <w:rPr>
                <w:spacing w:val="-1"/>
                <w:position w:val="-4"/>
                <w:sz w:val="24"/>
              </w:rPr>
              <w:object w:dxaOrig="570" w:dyaOrig="405" w14:anchorId="129A86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the molar concentration of H with a positive 1 charge" style="width:28.5pt;height:20.25pt" o:ole="">
                  <v:imagedata r:id="rId8" o:title=""/>
                </v:shape>
                <o:OLEObject Type="Embed" ProgID="Equation.DSMT4" ShapeID="_x0000_i1031" DrawAspect="Content" ObjectID="_1697621051" r:id="rId9"/>
              </w:object>
            </w:r>
            <w:r>
              <w:rPr>
                <w:rFonts w:asciiTheme="minorHAnsi" w:hAnsiTheme="minorHAnsi"/>
              </w:rPr>
              <w:t xml:space="preserve">  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Applications of buffer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.</w:t>
            </w:r>
            <w:r>
              <w:rPr>
                <w:rFonts w:asciiTheme="minorHAnsi" w:hAnsiTheme="minorHAnsi"/>
              </w:rPr>
              <w:tab/>
              <w:t>Concepts involving acid-base neutraliza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a.</w:t>
            </w:r>
            <w:r>
              <w:rPr>
                <w:rFonts w:asciiTheme="minorHAnsi" w:hAnsiTheme="minorHAnsi"/>
              </w:rPr>
              <w:tab/>
              <w:t>Neutraliza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Use of acid-base indicator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Titra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color w:val="1F4E79" w:themeColor="accent1" w:themeShade="80"/>
                <w:sz w:val="24"/>
              </w:rPr>
              <w:t>IV.</w:t>
            </w:r>
            <w:r>
              <w:rPr>
                <w:rFonts w:asciiTheme="minorHAnsi" w:hAnsiTheme="minorHAnsi"/>
                <w:color w:val="1F4E79" w:themeColor="accent1" w:themeShade="80"/>
                <w:sz w:val="24"/>
              </w:rPr>
              <w:tab/>
              <w:t>Physic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A.</w:t>
            </w:r>
            <w:r>
              <w:rPr>
                <w:rFonts w:asciiTheme="minorHAnsi" w:hAnsiTheme="minorHAnsi"/>
                <w:b/>
              </w:rPr>
              <w:tab/>
              <w:t>Mechanic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1.</w:t>
            </w:r>
            <w:r>
              <w:rPr>
                <w:rFonts w:asciiTheme="minorHAnsi" w:hAnsiTheme="minorHAnsi"/>
              </w:rPr>
              <w:tab/>
              <w:t>Description of motion in one and two dimens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Scalar quantities (distance, mass, speed, time, and energy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Vector quantities (displacement, velocity, acceleration, force, and momentum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Linear mo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Two-dimensional motion, including circular motion and projectile mo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.</w:t>
            </w:r>
            <w:r>
              <w:rPr>
                <w:rFonts w:asciiTheme="minorHAnsi" w:hAnsiTheme="minorHAnsi"/>
              </w:rPr>
              <w:tab/>
              <w:t>Newton’s laws of mo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First law (mass and inertia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Second law (net force, mass, and acceleration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Third law (action-reaction pair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.</w:t>
            </w:r>
            <w:r>
              <w:rPr>
                <w:rFonts w:asciiTheme="minorHAnsi" w:hAnsiTheme="minorHAnsi"/>
              </w:rPr>
              <w:tab/>
              <w:t>Weight, mass, density, and buoyanc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Distinguish between weight and mas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b.</w:t>
            </w:r>
            <w:r>
              <w:rPr>
                <w:rFonts w:asciiTheme="minorHAnsi" w:hAnsiTheme="minorHAnsi"/>
              </w:rPr>
              <w:tab/>
              <w:t>Newton’s law of universal gravita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Acceleration due to gravit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Fluid properties (Archimedes’ principle and density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.</w:t>
            </w:r>
            <w:r>
              <w:rPr>
                <w:rFonts w:asciiTheme="minorHAnsi" w:hAnsiTheme="minorHAnsi"/>
              </w:rPr>
              <w:tab/>
              <w:t>Analysis of motion and forces and application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Fric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Center of mas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Impulse and linear momentum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Conservation of momentum and collisions (elastic and inelastic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Uniform circular mo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.</w:t>
            </w:r>
            <w:r>
              <w:rPr>
                <w:rFonts w:asciiTheme="minorHAnsi" w:hAnsiTheme="minorHAnsi"/>
              </w:rPr>
              <w:tab/>
              <w:t>Projectile mo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g.</w:t>
            </w:r>
            <w:r>
              <w:rPr>
                <w:rFonts w:asciiTheme="minorHAnsi" w:hAnsiTheme="minorHAnsi"/>
              </w:rPr>
              <w:tab/>
              <w:t>Periodic motion (Hooke’s law, pendulums, and spring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5.</w:t>
            </w:r>
            <w:r>
              <w:rPr>
                <w:rFonts w:asciiTheme="minorHAnsi" w:hAnsiTheme="minorHAnsi"/>
              </w:rPr>
              <w:tab/>
              <w:t>Energy and work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Mechanical energy (kinetic and potential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Conservation of energy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Concept of work and power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Force and distance relationships in simple machin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B.</w:t>
            </w:r>
            <w:r>
              <w:rPr>
                <w:rFonts w:asciiTheme="minorHAnsi" w:hAnsiTheme="minorHAnsi"/>
                <w:b/>
              </w:rPr>
              <w:tab/>
              <w:t>Electricity, Magnetism, and Wav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1.</w:t>
            </w:r>
            <w:r>
              <w:rPr>
                <w:rFonts w:asciiTheme="minorHAnsi" w:hAnsiTheme="minorHAnsi"/>
              </w:rPr>
              <w:tab/>
              <w:t>Electrostatic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Static electric charge (attractive and repulsive force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Methods of charge separation (friction, conduction, induction, and polarization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Coulomb’s law and electric field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Electric potential and potential difference (voltage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Conductors and insulator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2.</w:t>
            </w:r>
            <w:r>
              <w:rPr>
                <w:rFonts w:asciiTheme="minorHAnsi" w:hAnsiTheme="minorHAnsi"/>
              </w:rPr>
              <w:tab/>
              <w:t>Properties and relationships involving electric current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Current, resistance, potential difference (voltage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Ohm’s law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Relationship between power, electric current, and potential differenc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Electrical energy in daily life (kilowatt-hour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Difference between direct current and alternating current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.</w:t>
            </w:r>
            <w:r>
              <w:rPr>
                <w:rFonts w:asciiTheme="minorHAnsi" w:hAnsiTheme="minorHAnsi"/>
              </w:rPr>
              <w:tab/>
              <w:t>Sources of potential difference (batteries, generators, photocell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g.</w:t>
            </w:r>
            <w:r>
              <w:rPr>
                <w:rFonts w:asciiTheme="minorHAnsi" w:hAnsiTheme="minorHAnsi"/>
              </w:rPr>
              <w:tab/>
              <w:t>Analysis of simple series and parallel circuit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3.</w:t>
            </w:r>
            <w:r>
              <w:rPr>
                <w:rFonts w:asciiTheme="minorHAnsi" w:hAnsiTheme="minorHAnsi"/>
              </w:rPr>
              <w:tab/>
              <w:t>Magnetic fields, forces, and material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a.</w:t>
            </w:r>
            <w:r>
              <w:rPr>
                <w:rFonts w:asciiTheme="minorHAnsi" w:hAnsiTheme="minorHAnsi"/>
              </w:rPr>
              <w:tab/>
              <w:t>Magnetic forces (attractive and repulsive) and field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Magnets (bar magnets and poles, permanent magnets, and electromagnet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Relationships between electricity and magnetism and applications (motors and generator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4.</w:t>
            </w:r>
            <w:r>
              <w:rPr>
                <w:rFonts w:asciiTheme="minorHAnsi" w:hAnsiTheme="minorHAnsi"/>
              </w:rPr>
              <w:tab/>
              <w:t>Types of waves and their characteristic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Transverse and longitudinal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Relationships between amplitude, wavelength, frequency, period, and speed of propagation, and energy (mechanical and electromagnetic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Superposition, standing waves, and resonance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5.</w:t>
            </w:r>
            <w:r>
              <w:rPr>
                <w:rFonts w:asciiTheme="minorHAnsi" w:hAnsiTheme="minorHAnsi"/>
              </w:rPr>
              <w:tab/>
              <w:t>Electromagnetic waves and the electromagnetic spectrum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Model and properties of light (electric and magnetic fields, speed of light, energy, and photon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Electromagnetic spectrum (radio waves, microwaves, infrared, visible, ultraviolet, x-rays, and gamma ray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The visible spectrum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6.</w:t>
            </w:r>
            <w:r>
              <w:rPr>
                <w:rFonts w:asciiTheme="minorHAnsi" w:hAnsiTheme="minorHAnsi"/>
              </w:rPr>
              <w:tab/>
              <w:t>Light wave phenomena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a.</w:t>
            </w:r>
            <w:r>
              <w:rPr>
                <w:rFonts w:asciiTheme="minorHAnsi" w:hAnsiTheme="minorHAnsi"/>
              </w:rPr>
              <w:tab/>
              <w:t>Reflection, refraction, and total internal reflec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Diffraction, interference, and polarizat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Scattering, absorption, dispersion, and transmission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7.</w:t>
            </w:r>
            <w:r>
              <w:rPr>
                <w:rFonts w:asciiTheme="minorHAnsi" w:hAnsiTheme="minorHAnsi"/>
              </w:rPr>
              <w:tab/>
              <w:t>Sound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Compression wav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Echoe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Speed of sound (sonic boom and sound barrier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Pitch (frequency) and loudness (intensity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.</w:t>
            </w:r>
            <w:r>
              <w:rPr>
                <w:rFonts w:asciiTheme="minorHAnsi" w:hAnsiTheme="minorHAnsi"/>
              </w:rPr>
              <w:tab/>
              <w:t>Applications of resonance (e.g., musical instruments, harmonic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.</w:t>
            </w:r>
            <w:r>
              <w:rPr>
                <w:rFonts w:asciiTheme="minorHAnsi" w:hAnsiTheme="minorHAnsi"/>
              </w:rPr>
              <w:tab/>
              <w:t>Applications of Doppler effect involving sound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8.</w:t>
            </w:r>
            <w:r>
              <w:rPr>
                <w:rFonts w:asciiTheme="minorHAnsi" w:hAnsiTheme="minorHAnsi"/>
              </w:rPr>
              <w:tab/>
              <w:t>Geometric optics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  <w:r>
              <w:rPr>
                <w:rFonts w:asciiTheme="minorHAnsi" w:hAnsiTheme="minorHAnsi"/>
              </w:rPr>
              <w:tab/>
              <w:t>Mirrors (plane, convex, and concave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  <w:r>
              <w:rPr>
                <w:rFonts w:asciiTheme="minorHAnsi" w:hAnsiTheme="minorHAnsi"/>
              </w:rPr>
              <w:tab/>
              <w:t>Lenses (converging and diverging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  <w:r>
              <w:rPr>
                <w:rFonts w:asciiTheme="minorHAnsi" w:hAnsiTheme="minorHAnsi"/>
              </w:rPr>
              <w:tab/>
              <w:t>Using diagrams to characterize image formation (e.g., distance, size, orientation, and real versus virtual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  <w:tr w:rsidR="00D01528" w:rsidTr="00BA7ECE">
        <w:trPr>
          <w:trHeight w:val="395"/>
        </w:trPr>
        <w:tc>
          <w:tcPr>
            <w:tcW w:w="4752" w:type="dxa"/>
          </w:tcPr>
          <w:p w:rsidR="00D01528" w:rsidRDefault="00D01528" w:rsidP="00D01528">
            <w:pPr>
              <w:widowControl w:val="0"/>
              <w:tabs>
                <w:tab w:val="left" w:pos="340"/>
              </w:tabs>
              <w:autoSpaceDE w:val="0"/>
              <w:autoSpaceDN w:val="0"/>
              <w:spacing w:before="60" w:after="0" w:line="252" w:lineRule="auto"/>
              <w:ind w:right="72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  <w:r>
              <w:rPr>
                <w:rFonts w:asciiTheme="minorHAnsi" w:hAnsiTheme="minorHAnsi"/>
              </w:rPr>
              <w:tab/>
              <w:t>Simple instruments (e.g., magnifying glass, prisms)</w:t>
            </w: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  <w:tc>
          <w:tcPr>
            <w:tcW w:w="576" w:type="dxa"/>
          </w:tcPr>
          <w:p w:rsidR="00D01528" w:rsidRPr="004318ED" w:rsidRDefault="00D01528" w:rsidP="00D01528">
            <w:pPr>
              <w:spacing w:after="0"/>
            </w:pPr>
          </w:p>
        </w:tc>
      </w:tr>
    </w:tbl>
    <w:p w:rsidR="006D0E58" w:rsidRPr="00D01528" w:rsidRDefault="006D0E58" w:rsidP="00D01528">
      <w:pPr>
        <w:spacing w:after="0"/>
        <w:rPr>
          <w:sz w:val="2"/>
          <w:szCs w:val="2"/>
        </w:rPr>
      </w:pPr>
    </w:p>
    <w:sectPr w:rsidR="006D0E58" w:rsidRPr="00D01528" w:rsidSect="00D35E70">
      <w:headerReference w:type="default" r:id="rId10"/>
      <w:footerReference w:type="default" r:id="rId11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9673A" w:rsidRDefault="0089673A" w:rsidP="00D35E70">
      <w:pPr>
        <w:spacing w:after="0" w:line="240" w:lineRule="auto"/>
      </w:pPr>
      <w:r>
        <w:separator/>
      </w:r>
    </w:p>
  </w:endnote>
  <w:endnote w:type="continuationSeparator" w:id="0">
    <w:p w:rsidR="0089673A" w:rsidRDefault="0089673A" w:rsidP="00D35E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NeueLT Std">
    <w:panose1 w:val="020B0604020202020204"/>
    <w:charset w:val="00"/>
    <w:family w:val="swiss"/>
    <w:notTrueType/>
    <w:pitch w:val="variable"/>
    <w:sig w:usb0="800000AF" w:usb1="4000204A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yriad Pro Light">
    <w:panose1 w:val="020B0403030403020204"/>
    <w:charset w:val="00"/>
    <w:family w:val="swiss"/>
    <w:notTrueType/>
    <w:pitch w:val="variable"/>
    <w:sig w:usb0="A00002AF" w:usb1="5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25B5" w:rsidRPr="00E15F3B" w:rsidRDefault="00067D25" w:rsidP="00D35E70">
    <w:pPr>
      <w:pStyle w:val="Footer"/>
      <w:spacing w:after="0"/>
      <w:rPr>
        <w:sz w:val="16"/>
      </w:rPr>
    </w:pPr>
    <w:r>
      <w:rPr>
        <w:sz w:val="16"/>
      </w:rPr>
      <w:t xml:space="preserve">Copyright © </w:t>
    </w:r>
    <w:r w:rsidR="00093657">
      <w:rPr>
        <w:sz w:val="16"/>
      </w:rPr>
      <w:t>2021</w:t>
    </w:r>
    <w:r w:rsidR="00FD25B5" w:rsidRPr="00E15F3B">
      <w:rPr>
        <w:sz w:val="16"/>
      </w:rPr>
      <w:t xml:space="preserve"> by Educational Testing Service. All rights reserved. </w:t>
    </w:r>
    <w:r w:rsidR="00FD25B5" w:rsidRPr="00E15F3B">
      <w:rPr>
        <w:bCs/>
        <w:sz w:val="16"/>
      </w:rPr>
      <w:t>ETS, the ETS logo and</w:t>
    </w:r>
    <w:r w:rsidR="00FD25B5">
      <w:rPr>
        <w:bCs/>
        <w:sz w:val="16"/>
      </w:rPr>
      <w:t xml:space="preserve"> PRAXIS </w:t>
    </w:r>
    <w:r w:rsidR="00FD25B5" w:rsidRPr="00E15F3B">
      <w:rPr>
        <w:bCs/>
        <w:sz w:val="16"/>
      </w:rPr>
      <w:t xml:space="preserve">are registered trademarks of Educational Testing Service (ETS). </w:t>
    </w:r>
    <w:r w:rsidR="00FD25B5">
      <w:rPr>
        <w:bCs/>
        <w:sz w:val="16"/>
      </w:rPr>
      <w:t>31146</w:t>
    </w:r>
    <w:r w:rsidR="00D01528">
      <w:rPr>
        <w:bCs/>
        <w:sz w:val="16"/>
      </w:rPr>
      <w:tab/>
    </w:r>
    <w:r w:rsidR="00D01528">
      <w:rPr>
        <w:bCs/>
        <w:sz w:val="16"/>
      </w:rPr>
      <w:tab/>
    </w:r>
    <w:r w:rsidR="00D01528" w:rsidRPr="00D01528">
      <w:rPr>
        <w:bCs/>
        <w:sz w:val="16"/>
      </w:rPr>
      <w:fldChar w:fldCharType="begin"/>
    </w:r>
    <w:r w:rsidR="00D01528" w:rsidRPr="00D01528">
      <w:rPr>
        <w:bCs/>
        <w:sz w:val="16"/>
      </w:rPr>
      <w:instrText xml:space="preserve"> PAGE   \* MERGEFORMAT </w:instrText>
    </w:r>
    <w:r w:rsidR="00D01528" w:rsidRPr="00D01528">
      <w:rPr>
        <w:bCs/>
        <w:sz w:val="16"/>
      </w:rPr>
      <w:fldChar w:fldCharType="separate"/>
    </w:r>
    <w:r w:rsidR="00D01528" w:rsidRPr="00D01528">
      <w:rPr>
        <w:bCs/>
        <w:noProof/>
        <w:sz w:val="16"/>
      </w:rPr>
      <w:t>1</w:t>
    </w:r>
    <w:r w:rsidR="00D01528" w:rsidRPr="00D01528">
      <w:rPr>
        <w:bCs/>
        <w:noProof/>
        <w:sz w:val="16"/>
      </w:rPr>
      <w:fldChar w:fldCharType="end"/>
    </w:r>
  </w:p>
  <w:p w:rsidR="00FD25B5" w:rsidRDefault="00FD25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9673A" w:rsidRDefault="0089673A" w:rsidP="00D35E70">
      <w:pPr>
        <w:spacing w:after="0" w:line="240" w:lineRule="auto"/>
      </w:pPr>
      <w:r>
        <w:separator/>
      </w:r>
    </w:p>
  </w:footnote>
  <w:footnote w:type="continuationSeparator" w:id="0">
    <w:p w:rsidR="0089673A" w:rsidRDefault="0089673A" w:rsidP="00D35E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25B5" w:rsidRPr="003B1CF2" w:rsidRDefault="00093657" w:rsidP="00D01528">
    <w:pPr>
      <w:pStyle w:val="Header"/>
      <w:tabs>
        <w:tab w:val="clear" w:pos="4680"/>
        <w:tab w:val="clear" w:pos="9360"/>
        <w:tab w:val="left" w:pos="495"/>
        <w:tab w:val="center" w:pos="6480"/>
      </w:tabs>
      <w:jc w:val="center"/>
      <w:rPr>
        <w:rFonts w:ascii="Arial" w:hAnsi="Arial" w:cs="Arial"/>
        <w:b/>
        <w:sz w:val="28"/>
        <w:szCs w:val="28"/>
      </w:rPr>
    </w:pPr>
    <w:r w:rsidRPr="00D35E70">
      <w:rPr>
        <w:rFonts w:ascii="Arial" w:hAnsi="Arial" w:cs="Arial"/>
        <w:b/>
        <w:i/>
        <w:noProof/>
        <w:sz w:val="28"/>
        <w:szCs w:val="28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257175</wp:posOffset>
          </wp:positionH>
          <wp:positionV relativeFrom="paragraph">
            <wp:posOffset>-381000</wp:posOffset>
          </wp:positionV>
          <wp:extent cx="904875" cy="328930"/>
          <wp:effectExtent l="0" t="0" r="9525" b="0"/>
          <wp:wrapNone/>
          <wp:docPr id="3" name="Picture 3" title="ETS® PRAXIS®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1" title="ETS® PRAXIS®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4875" cy="3289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FD25B5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posOffset>0</wp:posOffset>
              </wp:positionH>
              <wp:positionV relativeFrom="page">
                <wp:posOffset>1744345</wp:posOffset>
              </wp:positionV>
              <wp:extent cx="822960" cy="396240"/>
              <wp:effectExtent l="0" t="0" r="0" b="3810"/>
              <wp:wrapNone/>
              <wp:docPr id="4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822960" cy="3962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D25B5" w:rsidRDefault="00FD25B5" w:rsidP="00D35E70">
                          <w:pPr>
                            <w:pBdr>
                              <w:top w:val="single" w:sz="4" w:space="1" w:color="D8D8D8"/>
                            </w:pBdr>
                            <w:jc w:val="right"/>
                          </w:pPr>
                          <w:r>
                            <w:t xml:space="preserve">Page | </w:t>
                          </w: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67D25">
                            <w:rPr>
                              <w:noProof/>
                            </w:rPr>
                            <w:t>2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t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5" o:spid="_x0000_s1026" style="position:absolute;left:0;text-align:left;margin-left:0;margin-top:137.35pt;width:64.8pt;height:31.2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" o:allowincell="f" stroked="f">
              <v:textbox style="mso-fit-shape-to-text:t" inset="0,,0">
                <w:txbxContent>
                  <w:p w:rsidR="00FD25B5" w:rsidRDefault="00FD25B5" w:rsidP="00D35E70">
                    <w:pPr>
                      <w:pBdr>
                        <w:top w:val="single" w:sz="4" w:space="1" w:color="D8D8D8"/>
                      </w:pBdr>
                      <w:jc w:val="right"/>
                    </w:pPr>
                    <w:r>
                      <w:t xml:space="preserve">Page | </w:t>
                    </w: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67D25">
                      <w:rPr>
                        <w:noProof/>
                      </w:rPr>
                      <w:t>2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page"/>
            </v:rect>
          </w:pict>
        </mc:Fallback>
      </mc:AlternateContent>
    </w:r>
    <w:r w:rsidR="00FD25B5" w:rsidRPr="00BA779F">
      <w:rPr>
        <w:rFonts w:ascii="Arial" w:hAnsi="Arial" w:cs="Arial"/>
        <w:b/>
        <w:i/>
        <w:sz w:val="28"/>
        <w:szCs w:val="28"/>
      </w:rPr>
      <w:t>Praxis</w:t>
    </w:r>
    <w:r w:rsidR="00FD25B5" w:rsidRPr="00BA779F">
      <w:rPr>
        <w:rFonts w:ascii="Arial" w:hAnsi="Arial" w:cs="Arial"/>
        <w:b/>
        <w:sz w:val="28"/>
        <w:szCs w:val="28"/>
        <w:vertAlign w:val="superscript"/>
      </w:rPr>
      <w:t>®</w:t>
    </w:r>
    <w:r w:rsidR="00FD25B5" w:rsidRPr="00BA779F">
      <w:rPr>
        <w:rFonts w:ascii="Arial" w:hAnsi="Arial" w:cs="Arial"/>
        <w:b/>
        <w:sz w:val="28"/>
        <w:szCs w:val="28"/>
      </w:rPr>
      <w:t xml:space="preserve"> </w:t>
    </w:r>
    <w:r w:rsidR="00D01528">
      <w:rPr>
        <w:rFonts w:ascii="Arial" w:hAnsi="Arial" w:cs="Arial"/>
        <w:b/>
        <w:sz w:val="28"/>
        <w:szCs w:val="28"/>
      </w:rPr>
      <w:t>Physical Science (5485)</w:t>
    </w:r>
    <w:r>
      <w:rPr>
        <w:rFonts w:ascii="Arial" w:hAnsi="Arial" w:cs="Arial"/>
        <w:b/>
        <w:sz w:val="28"/>
        <w:szCs w:val="28"/>
      </w:rPr>
      <w:t xml:space="preserve"> </w:t>
    </w:r>
    <w:r w:rsidR="00FD25B5" w:rsidRPr="003B1CF2">
      <w:rPr>
        <w:rFonts w:ascii="Arial" w:hAnsi="Arial" w:cs="Arial"/>
        <w:b/>
        <w:sz w:val="28"/>
        <w:szCs w:val="28"/>
      </w:rPr>
      <w:t>Curriculum Crosswal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D6DC2886"/>
    <w:multiLevelType w:val="multilevel"/>
    <w:tmpl w:val="92567D78"/>
    <w:lvl w:ilvl="0">
      <w:start w:val="1"/>
      <w:numFmt w:val="ideographDigital"/>
      <w:lvlText w:val=""/>
      <w:lvlJc w:val="left"/>
    </w:lvl>
    <w:lvl w:ilvl="1">
      <w:start w:val="1"/>
      <w:numFmt w:val="ideographDigital"/>
      <w:lvlText w:val=""/>
      <w:lvlJc w:val="left"/>
    </w:lvl>
    <w:lvl w:ilvl="2">
      <w:start w:val="1"/>
      <w:numFmt w:val="decimal"/>
      <w:lvlText w:val="%1.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1F846BA"/>
    <w:multiLevelType w:val="hybridMultilevel"/>
    <w:tmpl w:val="24FE7DA0"/>
    <w:lvl w:ilvl="0" w:tplc="51F0E94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1716A3C"/>
    <w:multiLevelType w:val="multilevel"/>
    <w:tmpl w:val="FDC65A14"/>
    <w:lvl w:ilvl="0">
      <w:start w:val="1"/>
      <w:numFmt w:val="ideographDigital"/>
      <w:lvlText w:val=""/>
      <w:lvlJc w:val="left"/>
    </w:lvl>
    <w:lvl w:ilvl="1">
      <w:start w:val="1"/>
      <w:numFmt w:val="ideographDigital"/>
      <w:lvlText w:val=""/>
      <w:lvlJc w:val="left"/>
    </w:lvl>
    <w:lvl w:ilvl="2">
      <w:start w:val="1"/>
      <w:numFmt w:val="decimal"/>
      <w:lvlText w:val="%1.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1A14196D"/>
    <w:multiLevelType w:val="hybridMultilevel"/>
    <w:tmpl w:val="9BF47022"/>
    <w:lvl w:ilvl="0" w:tplc="3A70275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6D3E33"/>
    <w:multiLevelType w:val="multilevel"/>
    <w:tmpl w:val="B1689156"/>
    <w:lvl w:ilvl="0">
      <w:start w:val="1"/>
      <w:numFmt w:val="upperLetter"/>
      <w:pStyle w:val="ACTheading1"/>
      <w:lvlText w:val="%1."/>
      <w:lvlJc w:val="left"/>
      <w:pPr>
        <w:ind w:left="0" w:firstLine="0"/>
      </w:pPr>
      <w:rPr>
        <w:color w:val="auto"/>
        <w:sz w:val="22"/>
      </w:rPr>
    </w:lvl>
    <w:lvl w:ilvl="1">
      <w:start w:val="1"/>
      <w:numFmt w:val="upperLetter"/>
      <w:pStyle w:val="ACTHeader2"/>
      <w:lvlText w:val="%2."/>
      <w:lvlJc w:val="left"/>
      <w:pPr>
        <w:ind w:left="-90" w:firstLine="0"/>
      </w:pPr>
      <w:rPr>
        <w:b w:val="0"/>
      </w:rPr>
    </w:lvl>
    <w:lvl w:ilvl="2">
      <w:start w:val="1"/>
      <w:numFmt w:val="decimal"/>
      <w:pStyle w:val="ACTbody"/>
      <w:lvlText w:val="%3."/>
      <w:lvlJc w:val="left"/>
      <w:pPr>
        <w:ind w:left="1350" w:firstLine="0"/>
      </w:pPr>
    </w:lvl>
    <w:lvl w:ilvl="3">
      <w:start w:val="1"/>
      <w:numFmt w:val="lowerLetter"/>
      <w:lvlText w:val="%4)"/>
      <w:lvlJc w:val="left"/>
      <w:pPr>
        <w:ind w:left="2070" w:firstLine="0"/>
      </w:pPr>
    </w:lvl>
    <w:lvl w:ilvl="4">
      <w:start w:val="1"/>
      <w:numFmt w:val="decimal"/>
      <w:lvlText w:val="(%5)"/>
      <w:lvlJc w:val="left"/>
      <w:pPr>
        <w:ind w:left="2790" w:firstLine="0"/>
      </w:pPr>
    </w:lvl>
    <w:lvl w:ilvl="5">
      <w:start w:val="1"/>
      <w:numFmt w:val="lowerLetter"/>
      <w:lvlText w:val="(%6)"/>
      <w:lvlJc w:val="left"/>
      <w:pPr>
        <w:ind w:left="3510" w:firstLine="0"/>
      </w:pPr>
    </w:lvl>
    <w:lvl w:ilvl="6">
      <w:start w:val="1"/>
      <w:numFmt w:val="lowerRoman"/>
      <w:lvlText w:val="(%7)"/>
      <w:lvlJc w:val="left"/>
      <w:pPr>
        <w:ind w:left="4230" w:firstLine="0"/>
      </w:pPr>
    </w:lvl>
    <w:lvl w:ilvl="7">
      <w:start w:val="1"/>
      <w:numFmt w:val="lowerLetter"/>
      <w:lvlText w:val="(%8)"/>
      <w:lvlJc w:val="left"/>
      <w:pPr>
        <w:ind w:left="4950" w:firstLine="0"/>
      </w:pPr>
    </w:lvl>
    <w:lvl w:ilvl="8">
      <w:start w:val="1"/>
      <w:numFmt w:val="lowerRoman"/>
      <w:lvlText w:val="(%9)"/>
      <w:lvlJc w:val="left"/>
      <w:pPr>
        <w:ind w:left="5670" w:firstLine="0"/>
      </w:pPr>
    </w:lvl>
  </w:abstractNum>
  <w:abstractNum w:abstractNumId="5" w15:restartNumberingAfterBreak="0">
    <w:nsid w:val="6CA671CB"/>
    <w:multiLevelType w:val="hybridMultilevel"/>
    <w:tmpl w:val="3CE6AFCA"/>
    <w:lvl w:ilvl="0" w:tplc="35D802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3"/>
  </w:num>
  <w:num w:numId="5">
    <w:abstractNumId w:val="1"/>
  </w:num>
  <w:num w:numId="6">
    <w:abstractNumId w:val="4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5E70"/>
    <w:rsid w:val="00000AC6"/>
    <w:rsid w:val="0002434D"/>
    <w:rsid w:val="00027D53"/>
    <w:rsid w:val="000469EA"/>
    <w:rsid w:val="00067D25"/>
    <w:rsid w:val="000740B0"/>
    <w:rsid w:val="00093657"/>
    <w:rsid w:val="00094F73"/>
    <w:rsid w:val="000A6637"/>
    <w:rsid w:val="000B0211"/>
    <w:rsid w:val="000B6DD6"/>
    <w:rsid w:val="000C1846"/>
    <w:rsid w:val="000E4A5A"/>
    <w:rsid w:val="000E6797"/>
    <w:rsid w:val="000F1835"/>
    <w:rsid w:val="00102A80"/>
    <w:rsid w:val="00106C7A"/>
    <w:rsid w:val="00107024"/>
    <w:rsid w:val="00117281"/>
    <w:rsid w:val="00133610"/>
    <w:rsid w:val="00134A82"/>
    <w:rsid w:val="00150E3F"/>
    <w:rsid w:val="00157ED1"/>
    <w:rsid w:val="00165904"/>
    <w:rsid w:val="00167687"/>
    <w:rsid w:val="001804F5"/>
    <w:rsid w:val="00184C1A"/>
    <w:rsid w:val="001B1D86"/>
    <w:rsid w:val="001B4737"/>
    <w:rsid w:val="001C54DB"/>
    <w:rsid w:val="001C5C27"/>
    <w:rsid w:val="001E0B30"/>
    <w:rsid w:val="001E26A2"/>
    <w:rsid w:val="001E794F"/>
    <w:rsid w:val="002032C1"/>
    <w:rsid w:val="002345FF"/>
    <w:rsid w:val="00247421"/>
    <w:rsid w:val="00264FE1"/>
    <w:rsid w:val="002715B8"/>
    <w:rsid w:val="00272C2A"/>
    <w:rsid w:val="002826F8"/>
    <w:rsid w:val="00282D2D"/>
    <w:rsid w:val="002A5DAE"/>
    <w:rsid w:val="002B6BD6"/>
    <w:rsid w:val="002B7258"/>
    <w:rsid w:val="002C0F50"/>
    <w:rsid w:val="002E5859"/>
    <w:rsid w:val="002F7973"/>
    <w:rsid w:val="003109CC"/>
    <w:rsid w:val="00314C6B"/>
    <w:rsid w:val="00332F7A"/>
    <w:rsid w:val="00335AA3"/>
    <w:rsid w:val="00337C04"/>
    <w:rsid w:val="003642A1"/>
    <w:rsid w:val="00366FB8"/>
    <w:rsid w:val="0038739E"/>
    <w:rsid w:val="003968F7"/>
    <w:rsid w:val="003A0BBD"/>
    <w:rsid w:val="003A1559"/>
    <w:rsid w:val="003B2205"/>
    <w:rsid w:val="003C0968"/>
    <w:rsid w:val="003E2DFF"/>
    <w:rsid w:val="003F4904"/>
    <w:rsid w:val="003F5607"/>
    <w:rsid w:val="00402A01"/>
    <w:rsid w:val="00424312"/>
    <w:rsid w:val="004354CC"/>
    <w:rsid w:val="00436184"/>
    <w:rsid w:val="00451861"/>
    <w:rsid w:val="004610ED"/>
    <w:rsid w:val="004634E7"/>
    <w:rsid w:val="00470241"/>
    <w:rsid w:val="00473320"/>
    <w:rsid w:val="004738FF"/>
    <w:rsid w:val="00474E89"/>
    <w:rsid w:val="00477FBF"/>
    <w:rsid w:val="00480A1D"/>
    <w:rsid w:val="00484141"/>
    <w:rsid w:val="0048757E"/>
    <w:rsid w:val="00495F6C"/>
    <w:rsid w:val="004B1384"/>
    <w:rsid w:val="004B6CC1"/>
    <w:rsid w:val="004C7E81"/>
    <w:rsid w:val="004D66F8"/>
    <w:rsid w:val="004E4DBF"/>
    <w:rsid w:val="004F1D6F"/>
    <w:rsid w:val="00504B48"/>
    <w:rsid w:val="00514A93"/>
    <w:rsid w:val="00520258"/>
    <w:rsid w:val="00522CC0"/>
    <w:rsid w:val="005525B6"/>
    <w:rsid w:val="005623AF"/>
    <w:rsid w:val="00562CB3"/>
    <w:rsid w:val="005635AB"/>
    <w:rsid w:val="00586909"/>
    <w:rsid w:val="005910A0"/>
    <w:rsid w:val="00591E24"/>
    <w:rsid w:val="005C453E"/>
    <w:rsid w:val="005E2C43"/>
    <w:rsid w:val="005F0FC9"/>
    <w:rsid w:val="005F2329"/>
    <w:rsid w:val="005F66FE"/>
    <w:rsid w:val="00605988"/>
    <w:rsid w:val="006342BB"/>
    <w:rsid w:val="00635023"/>
    <w:rsid w:val="00645F4E"/>
    <w:rsid w:val="00646987"/>
    <w:rsid w:val="00653F32"/>
    <w:rsid w:val="00674174"/>
    <w:rsid w:val="00677B28"/>
    <w:rsid w:val="006B12F3"/>
    <w:rsid w:val="006C11F4"/>
    <w:rsid w:val="006C61A6"/>
    <w:rsid w:val="006D0E58"/>
    <w:rsid w:val="006D34F0"/>
    <w:rsid w:val="006E50E5"/>
    <w:rsid w:val="006F3AE1"/>
    <w:rsid w:val="007072C1"/>
    <w:rsid w:val="007311F9"/>
    <w:rsid w:val="0073456E"/>
    <w:rsid w:val="007564F0"/>
    <w:rsid w:val="00775129"/>
    <w:rsid w:val="00780355"/>
    <w:rsid w:val="007817AC"/>
    <w:rsid w:val="00790FEF"/>
    <w:rsid w:val="007B206C"/>
    <w:rsid w:val="007B489C"/>
    <w:rsid w:val="007B4A13"/>
    <w:rsid w:val="007C4265"/>
    <w:rsid w:val="007C6B9C"/>
    <w:rsid w:val="007F3B08"/>
    <w:rsid w:val="00816EE7"/>
    <w:rsid w:val="008232CF"/>
    <w:rsid w:val="008240AF"/>
    <w:rsid w:val="00831684"/>
    <w:rsid w:val="0083433D"/>
    <w:rsid w:val="00835C34"/>
    <w:rsid w:val="00840276"/>
    <w:rsid w:val="00842CC2"/>
    <w:rsid w:val="008437CF"/>
    <w:rsid w:val="008610F0"/>
    <w:rsid w:val="008624B3"/>
    <w:rsid w:val="00875AA0"/>
    <w:rsid w:val="00881B45"/>
    <w:rsid w:val="00895909"/>
    <w:rsid w:val="0089673A"/>
    <w:rsid w:val="008A1395"/>
    <w:rsid w:val="008A2B84"/>
    <w:rsid w:val="008A346E"/>
    <w:rsid w:val="008B49C5"/>
    <w:rsid w:val="008B737F"/>
    <w:rsid w:val="008C2876"/>
    <w:rsid w:val="008C2DF0"/>
    <w:rsid w:val="008D0BDA"/>
    <w:rsid w:val="008D5994"/>
    <w:rsid w:val="008F196C"/>
    <w:rsid w:val="008F2152"/>
    <w:rsid w:val="008F5A56"/>
    <w:rsid w:val="00922D90"/>
    <w:rsid w:val="00980210"/>
    <w:rsid w:val="00991F1A"/>
    <w:rsid w:val="00996780"/>
    <w:rsid w:val="009A67D1"/>
    <w:rsid w:val="009B412A"/>
    <w:rsid w:val="009F6CFE"/>
    <w:rsid w:val="00A01D84"/>
    <w:rsid w:val="00A14ABA"/>
    <w:rsid w:val="00A16F46"/>
    <w:rsid w:val="00A1729B"/>
    <w:rsid w:val="00A17932"/>
    <w:rsid w:val="00A17ACD"/>
    <w:rsid w:val="00A50527"/>
    <w:rsid w:val="00A51D01"/>
    <w:rsid w:val="00A56FD4"/>
    <w:rsid w:val="00A62304"/>
    <w:rsid w:val="00A63BC7"/>
    <w:rsid w:val="00A64792"/>
    <w:rsid w:val="00A842BF"/>
    <w:rsid w:val="00AB7EA0"/>
    <w:rsid w:val="00AC20BE"/>
    <w:rsid w:val="00AD00AE"/>
    <w:rsid w:val="00AD7FFB"/>
    <w:rsid w:val="00AE6535"/>
    <w:rsid w:val="00AE794C"/>
    <w:rsid w:val="00AF5E10"/>
    <w:rsid w:val="00B02900"/>
    <w:rsid w:val="00B2042D"/>
    <w:rsid w:val="00B23673"/>
    <w:rsid w:val="00B2768B"/>
    <w:rsid w:val="00B57F8E"/>
    <w:rsid w:val="00B86BAE"/>
    <w:rsid w:val="00B91ED4"/>
    <w:rsid w:val="00B97C3D"/>
    <w:rsid w:val="00BD79C6"/>
    <w:rsid w:val="00BF26B9"/>
    <w:rsid w:val="00C0609B"/>
    <w:rsid w:val="00C342D4"/>
    <w:rsid w:val="00C44A7B"/>
    <w:rsid w:val="00C5288A"/>
    <w:rsid w:val="00C54588"/>
    <w:rsid w:val="00C5579C"/>
    <w:rsid w:val="00C7073B"/>
    <w:rsid w:val="00C75640"/>
    <w:rsid w:val="00C80E8A"/>
    <w:rsid w:val="00CA474D"/>
    <w:rsid w:val="00CB3E5A"/>
    <w:rsid w:val="00CB5AF4"/>
    <w:rsid w:val="00CC09F9"/>
    <w:rsid w:val="00CE1ADB"/>
    <w:rsid w:val="00D01528"/>
    <w:rsid w:val="00D15D3D"/>
    <w:rsid w:val="00D257C7"/>
    <w:rsid w:val="00D27AFF"/>
    <w:rsid w:val="00D35E70"/>
    <w:rsid w:val="00D9074D"/>
    <w:rsid w:val="00D9136C"/>
    <w:rsid w:val="00DC68C0"/>
    <w:rsid w:val="00DC722F"/>
    <w:rsid w:val="00DE053D"/>
    <w:rsid w:val="00DE527D"/>
    <w:rsid w:val="00E01B28"/>
    <w:rsid w:val="00E12D91"/>
    <w:rsid w:val="00E349A1"/>
    <w:rsid w:val="00E47DB0"/>
    <w:rsid w:val="00E652DF"/>
    <w:rsid w:val="00E7338A"/>
    <w:rsid w:val="00E957DB"/>
    <w:rsid w:val="00EA43DB"/>
    <w:rsid w:val="00EA74E8"/>
    <w:rsid w:val="00EB4437"/>
    <w:rsid w:val="00ED1995"/>
    <w:rsid w:val="00ED30D5"/>
    <w:rsid w:val="00ED404B"/>
    <w:rsid w:val="00F10605"/>
    <w:rsid w:val="00F11FF0"/>
    <w:rsid w:val="00F447F7"/>
    <w:rsid w:val="00F67259"/>
    <w:rsid w:val="00F74D78"/>
    <w:rsid w:val="00F950A6"/>
    <w:rsid w:val="00FB064E"/>
    <w:rsid w:val="00FD0124"/>
    <w:rsid w:val="00FD25B5"/>
    <w:rsid w:val="00FD6824"/>
    <w:rsid w:val="00FD7518"/>
    <w:rsid w:val="00FF0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7351ACF7"/>
  <w15:chartTrackingRefBased/>
  <w15:docId w15:val="{4612FAB4-AB25-4B47-AADF-8F118516C4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E70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35E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5E70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35E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35E70"/>
    <w:rPr>
      <w:sz w:val="22"/>
      <w:szCs w:val="22"/>
    </w:rPr>
  </w:style>
  <w:style w:type="paragraph" w:customStyle="1" w:styleId="Default">
    <w:name w:val="Default"/>
    <w:rsid w:val="00D35E70"/>
    <w:pPr>
      <w:autoSpaceDE w:val="0"/>
      <w:autoSpaceDN w:val="0"/>
      <w:adjustRightInd w:val="0"/>
    </w:pPr>
    <w:rPr>
      <w:rFonts w:ascii="HelveticaNeueLT Std" w:hAnsi="HelveticaNeueLT Std" w:cs="HelveticaNeueLT Std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7B2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7B28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51D01"/>
    <w:pPr>
      <w:ind w:left="720"/>
      <w:contextualSpacing/>
    </w:pPr>
  </w:style>
  <w:style w:type="character" w:customStyle="1" w:styleId="A8">
    <w:name w:val="A8"/>
    <w:uiPriority w:val="99"/>
    <w:rsid w:val="00FD25B5"/>
    <w:rPr>
      <w:rFonts w:cs="Myriad Pro Light"/>
      <w:color w:val="000000"/>
      <w:sz w:val="20"/>
      <w:szCs w:val="20"/>
    </w:rPr>
  </w:style>
  <w:style w:type="paragraph" w:customStyle="1" w:styleId="ACTheading1">
    <w:name w:val="ACT heading 1"/>
    <w:basedOn w:val="Normal"/>
    <w:qFormat/>
    <w:rsid w:val="008C2DF0"/>
    <w:pPr>
      <w:numPr>
        <w:numId w:val="6"/>
      </w:numPr>
      <w:tabs>
        <w:tab w:val="left" w:pos="432"/>
      </w:tabs>
      <w:spacing w:after="60" w:line="240" w:lineRule="auto"/>
    </w:pPr>
    <w:rPr>
      <w:rFonts w:eastAsia="Times New Roman" w:cs="Arial"/>
      <w:szCs w:val="21"/>
    </w:rPr>
  </w:style>
  <w:style w:type="paragraph" w:customStyle="1" w:styleId="ACTHeader2">
    <w:name w:val="ACT Header 2"/>
    <w:basedOn w:val="Normal"/>
    <w:qFormat/>
    <w:rsid w:val="008C2DF0"/>
    <w:pPr>
      <w:numPr>
        <w:ilvl w:val="1"/>
        <w:numId w:val="6"/>
      </w:numPr>
      <w:tabs>
        <w:tab w:val="left" w:pos="432"/>
      </w:tabs>
      <w:spacing w:after="60" w:line="240" w:lineRule="auto"/>
      <w:ind w:left="450"/>
    </w:pPr>
    <w:rPr>
      <w:rFonts w:ascii="Arial" w:eastAsia="Times New Roman" w:hAnsi="Arial" w:cs="Arial"/>
      <w:b/>
      <w:sz w:val="21"/>
      <w:szCs w:val="21"/>
    </w:rPr>
  </w:style>
  <w:style w:type="paragraph" w:customStyle="1" w:styleId="ACTbody">
    <w:name w:val="ACT body"/>
    <w:basedOn w:val="Normal"/>
    <w:qFormat/>
    <w:rsid w:val="008C2DF0"/>
    <w:pPr>
      <w:numPr>
        <w:ilvl w:val="2"/>
        <w:numId w:val="6"/>
      </w:numPr>
      <w:tabs>
        <w:tab w:val="left" w:pos="0"/>
        <w:tab w:val="left" w:pos="1080"/>
      </w:tabs>
      <w:spacing w:after="60" w:line="240" w:lineRule="auto"/>
      <w:ind w:left="1080" w:hanging="630"/>
    </w:pPr>
    <w:rPr>
      <w:rFonts w:ascii="Arial" w:eastAsia="Times New Roman" w:hAnsi="Arial" w:cs="Arial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637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FEDB54-E912-4220-9E24-174C0506F0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5</Pages>
  <Words>2152</Words>
  <Characters>12273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S</Company>
  <LinksUpToDate>false</LinksUpToDate>
  <CharactersWithSpaces>14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, Mihir</dc:creator>
  <cp:keywords/>
  <dc:description/>
  <cp:lastModifiedBy>Bellotti, Robert S</cp:lastModifiedBy>
  <cp:revision>9</cp:revision>
  <dcterms:created xsi:type="dcterms:W3CDTF">2017-05-25T18:54:00Z</dcterms:created>
  <dcterms:modified xsi:type="dcterms:W3CDTF">2021-11-05T16:38:00Z</dcterms:modified>
</cp:coreProperties>
</file>